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sldIdLst>
    <p:sldId id="257" r:id="rId5"/>
    <p:sldId id="258" r:id="rId6"/>
    <p:sldId id="259" r:id="rId7"/>
    <p:sldId id="280" r:id="rId8"/>
    <p:sldId id="260" r:id="rId9"/>
    <p:sldId id="261" r:id="rId10"/>
    <p:sldId id="263" r:id="rId11"/>
    <p:sldId id="283" r:id="rId12"/>
    <p:sldId id="262" r:id="rId13"/>
    <p:sldId id="265" r:id="rId14"/>
    <p:sldId id="266" r:id="rId15"/>
    <p:sldId id="267" r:id="rId16"/>
    <p:sldId id="270" r:id="rId17"/>
    <p:sldId id="282" r:id="rId18"/>
    <p:sldId id="281" r:id="rId19"/>
    <p:sldId id="285" r:id="rId20"/>
    <p:sldId id="284" r:id="rId21"/>
    <p:sldId id="269" r:id="rId22"/>
    <p:sldId id="268" r:id="rId2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5" d="100"/>
          <a:sy n="75" d="100"/>
        </p:scale>
        <p:origin x="-120" y="-83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8642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8273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4301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4883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6614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1177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0922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090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5591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8778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595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4111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991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3082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5747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4824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8252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186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9360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1848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947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11305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94081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5444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5930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3215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98879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02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404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59622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23259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0358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014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4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169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718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4.09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916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2400" y="0"/>
            <a:ext cx="11950700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Валерианы лекарственной корневища с корнями </a:t>
            </a:r>
            <a:endParaRPr lang="ru-RU" sz="3600" dirty="0"/>
          </a:p>
          <a:p>
            <a:r>
              <a:rPr lang="en-US" sz="3600" b="1" dirty="0" err="1">
                <a:latin typeface="Times New Roman" panose="02020603050405020304" pitchFamily="18" charset="0"/>
              </a:rPr>
              <a:t>Valerianae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officinalis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rhizomata</a:t>
            </a:r>
            <a:r>
              <a:rPr lang="en-US" sz="3600" b="1" dirty="0">
                <a:latin typeface="Times New Roman" panose="02020603050405020304" pitchFamily="18" charset="0"/>
              </a:rPr>
              <a:t> cum </a:t>
            </a:r>
            <a:r>
              <a:rPr lang="en-US" sz="3600" b="1" dirty="0" err="1">
                <a:latin typeface="Times New Roman" panose="02020603050405020304" pitchFamily="18" charset="0"/>
              </a:rPr>
              <a:t>radicibus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Валериана лекарственная</a:t>
            </a:r>
            <a:r>
              <a:rPr lang="en-US" sz="4000" dirty="0">
                <a:latin typeface="Times New Roman" panose="02020603050405020304" pitchFamily="18" charset="0"/>
              </a:rPr>
              <a:t>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Valeriana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officinalis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</a:rPr>
              <a:t>L.s. l.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</a:t>
            </a:r>
            <a:r>
              <a:rPr lang="en-US" sz="4000" dirty="0">
                <a:latin typeface="Times New Roman" panose="02020603050405020304" pitchFamily="18" charset="0"/>
              </a:rPr>
              <a:t>. </a:t>
            </a:r>
            <a:r>
              <a:rPr lang="ru-RU" sz="4000" dirty="0">
                <a:latin typeface="Times New Roman" panose="02020603050405020304" pitchFamily="18" charset="0"/>
              </a:rPr>
              <a:t>Валериановые</a:t>
            </a:r>
            <a:r>
              <a:rPr lang="en-US" sz="4000" dirty="0">
                <a:latin typeface="Times New Roman" panose="02020603050405020304" pitchFamily="18" charset="0"/>
              </a:rPr>
              <a:t>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Valerianaceae</a:t>
            </a:r>
            <a:endParaRPr lang="ru-RU" sz="4000" dirty="0">
              <a:effectLst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8925" y="2324100"/>
            <a:ext cx="6000750" cy="453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1973" y="266045"/>
            <a:ext cx="4468477" cy="595397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2669" y="275572"/>
            <a:ext cx="4504710" cy="5974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77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6400" y="372533"/>
            <a:ext cx="5308208" cy="575055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2341" y="375163"/>
            <a:ext cx="3835792" cy="574792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8133" y="357292"/>
            <a:ext cx="3843866" cy="5765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765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3" y="327831"/>
            <a:ext cx="4923660" cy="619150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9927" y="327831"/>
            <a:ext cx="4229100" cy="633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400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98500"/>
            <a:ext cx="3454400" cy="51816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4400" y="698501"/>
            <a:ext cx="3461226" cy="518159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5626" y="698499"/>
            <a:ext cx="5181599" cy="518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91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0" y="330195"/>
            <a:ext cx="4047067" cy="607060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865" y="330195"/>
            <a:ext cx="4064002" cy="6096003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399" y="330194"/>
            <a:ext cx="6070601" cy="6070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109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dmin\Downloads\Валериана форте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206" y="864296"/>
            <a:ext cx="4359058" cy="4359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Admin\Downloads\Валериана реневал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943" y="864296"/>
            <a:ext cx="4359058" cy="4359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864296"/>
            <a:ext cx="4359057" cy="4359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83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746" y="798882"/>
            <a:ext cx="4708017" cy="535974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99" y="798882"/>
            <a:ext cx="5359747" cy="5359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86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2300" y="1460500"/>
            <a:ext cx="6506023" cy="4252045"/>
          </a:xfrm>
          <a:prstGeom prst="rect">
            <a:avLst/>
          </a:prstGeom>
        </p:spPr>
      </p:pic>
      <p:pic>
        <p:nvPicPr>
          <p:cNvPr id="4098" name="Picture 2" descr="C:\Users\Admin\Downloads\Валдисперт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27" y="698499"/>
            <a:ext cx="5599473" cy="5599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4278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7809"/>
            <a:ext cx="6371429" cy="421904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1429" y="186184"/>
            <a:ext cx="5549899" cy="6622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39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User\Downloads\dormiplan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5899" y="1308101"/>
            <a:ext cx="5888123" cy="3909144"/>
          </a:xfrm>
          <a:prstGeom prst="rect">
            <a:avLst/>
          </a:prstGeom>
          <a:noFill/>
        </p:spPr>
      </p:pic>
      <p:pic>
        <p:nvPicPr>
          <p:cNvPr id="17411" name="Picture 3" descr="C:\Users\User\Downloads\Фитопрепараты\Ново-Пассит табл. 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04022" y="1308102"/>
            <a:ext cx="5810037" cy="390914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455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0"/>
            <a:ext cx="6858000" cy="68580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4700" y="1"/>
            <a:ext cx="468058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479242" y="2388591"/>
            <a:ext cx="72166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борнилизовалерианат</a:t>
            </a:r>
            <a:r>
              <a:rPr lang="ru-RU" sz="2800" dirty="0" smtClean="0"/>
              <a:t>                  </a:t>
            </a:r>
            <a:r>
              <a:rPr lang="ru-RU" sz="2800" dirty="0" err="1" smtClean="0"/>
              <a:t>борнилацетат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97087" y="6231155"/>
            <a:ext cx="112594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/>
              <a:t>в</a:t>
            </a:r>
            <a:r>
              <a:rPr lang="ru-RU" sz="2800" dirty="0" err="1" smtClean="0"/>
              <a:t>алереновая</a:t>
            </a:r>
            <a:r>
              <a:rPr lang="ru-RU" sz="2800" dirty="0" smtClean="0"/>
              <a:t> к-та            </a:t>
            </a:r>
            <a:r>
              <a:rPr lang="ru-RU" sz="2800" dirty="0" err="1" smtClean="0"/>
              <a:t>ацетоксивалереновая</a:t>
            </a:r>
            <a:r>
              <a:rPr lang="ru-RU" sz="2800" dirty="0" smtClean="0"/>
              <a:t> к-та                   </a:t>
            </a:r>
            <a:r>
              <a:rPr lang="ru-RU" sz="2800" dirty="0" err="1" smtClean="0"/>
              <a:t>валереналь</a:t>
            </a:r>
            <a:r>
              <a:rPr lang="ru-RU" sz="2800" dirty="0" smtClean="0"/>
              <a:t>                             </a:t>
            </a:r>
            <a:endParaRPr lang="ru-RU" sz="28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1327"/>
              </p:ext>
            </p:extLst>
          </p:nvPr>
        </p:nvGraphicFramePr>
        <p:xfrm>
          <a:off x="1845733" y="903106"/>
          <a:ext cx="2881842" cy="14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CS ChemDraw Drawing" r:id="rId3" imgW="2366415" imgH="1197651" progId="ChemDraw.Document.6.0">
                  <p:embed/>
                </p:oleObj>
              </mc:Choice>
              <mc:Fallback>
                <p:oleObj name="CS ChemDraw Drawing" r:id="rId3" imgW="2366415" imgH="1197651" progId="ChemDraw.Document.6.0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733" y="903106"/>
                        <a:ext cx="2881842" cy="14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11416"/>
              </p:ext>
            </p:extLst>
          </p:nvPr>
        </p:nvGraphicFramePr>
        <p:xfrm>
          <a:off x="6579120" y="911224"/>
          <a:ext cx="2107160" cy="147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CS ChemDraw Drawing" r:id="rId5" imgW="1706556" imgH="1197651" progId="ChemDraw.Document.6.0">
                  <p:embed/>
                </p:oleObj>
              </mc:Choice>
              <mc:Fallback>
                <p:oleObj name="CS ChemDraw Drawing" r:id="rId5" imgW="1706556" imgH="1197651" progId="ChemDraw.Document.6.0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120" y="911224"/>
                        <a:ext cx="2107160" cy="1477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95985"/>
              </p:ext>
            </p:extLst>
          </p:nvPr>
        </p:nvGraphicFramePr>
        <p:xfrm>
          <a:off x="939800" y="2930525"/>
          <a:ext cx="10828338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CS ChemDraw Drawing" r:id="rId7" imgW="8995815" imgH="2731980" progId="ChemDraw.Document.6.0">
                  <p:embed/>
                </p:oleObj>
              </mc:Choice>
              <mc:Fallback>
                <p:oleObj name="CS ChemDraw Drawing" r:id="rId7" imgW="8995815" imgH="2731980" progId="ChemDraw.Document.6.0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930525"/>
                        <a:ext cx="10828338" cy="331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638964"/>
              </p:ext>
            </p:extLst>
          </p:nvPr>
        </p:nvGraphicFramePr>
        <p:xfrm>
          <a:off x="716001" y="1346994"/>
          <a:ext cx="5005880" cy="3048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CS ChemDraw Drawing" r:id="rId3" imgW="3989313" imgH="2422522" progId="ChemDraw.Document.6.0">
                  <p:embed/>
                </p:oleObj>
              </mc:Choice>
              <mc:Fallback>
                <p:oleObj name="CS ChemDraw Drawing" r:id="rId3" imgW="3989313" imgH="2422522" progId="ChemDraw.Document.6.0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01" y="1346994"/>
                        <a:ext cx="5005880" cy="3048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95219"/>
              </p:ext>
            </p:extLst>
          </p:nvPr>
        </p:nvGraphicFramePr>
        <p:xfrm>
          <a:off x="6607704" y="1346994"/>
          <a:ext cx="5122316" cy="31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CS ChemDraw Drawing" r:id="rId5" imgW="3989313" imgH="2422522" progId="ChemDraw.Document.6.0">
                  <p:embed/>
                </p:oleObj>
              </mc:Choice>
              <mc:Fallback>
                <p:oleObj name="CS ChemDraw Drawing" r:id="rId5" imgW="3989313" imgH="2422522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704" y="1346994"/>
                        <a:ext cx="5122316" cy="311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113553" y="4742325"/>
            <a:ext cx="7876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валтрат</a:t>
            </a:r>
            <a:r>
              <a:rPr lang="ru-RU" sz="2800" dirty="0" smtClean="0"/>
              <a:t>                                                           </a:t>
            </a:r>
            <a:r>
              <a:rPr lang="ru-RU" sz="2800" dirty="0" err="1" smtClean="0"/>
              <a:t>ацевалтрат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2551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1097340"/>
            <a:ext cx="12192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>
                <a:ea typeface="Times New Roman" panose="02020603050405020304" pitchFamily="18" charset="0"/>
              </a:rPr>
              <a:t>Корневища с корнями валерианы лекарственной включены в ГФ </a:t>
            </a:r>
            <a:r>
              <a:rPr lang="en-US" sz="3200" smtClean="0">
                <a:ea typeface="Times New Roman" panose="02020603050405020304" pitchFamily="18" charset="0"/>
              </a:rPr>
              <a:t>XIV </a:t>
            </a:r>
            <a:r>
              <a:rPr lang="ru-RU" sz="3200" dirty="0">
                <a:ea typeface="Times New Roman" panose="02020603050405020304" pitchFamily="18" charset="0"/>
              </a:rPr>
              <a:t>– ФС.2.5.0009.15. Корневища с корнями валерианы лекарственной предназначенные для производства лекарственных растительных препаратов (пачки, фильтр-пакеты) и экстрактов стандартизуются по содержанию суммы </a:t>
            </a:r>
            <a:r>
              <a:rPr lang="ru-RU" sz="3200" dirty="0" err="1">
                <a:solidFill>
                  <a:srgbClr val="C00000"/>
                </a:solidFill>
                <a:ea typeface="Times New Roman" panose="02020603050405020304" pitchFamily="18" charset="0"/>
              </a:rPr>
              <a:t>сесквитерпеновых</a:t>
            </a:r>
            <a:r>
              <a:rPr lang="ru-RU" sz="3200" dirty="0">
                <a:solidFill>
                  <a:srgbClr val="C00000"/>
                </a:solidFill>
                <a:ea typeface="Times New Roman" panose="02020603050405020304" pitchFamily="18" charset="0"/>
              </a:rPr>
              <a:t> кислот </a:t>
            </a:r>
            <a:r>
              <a:rPr lang="ru-RU" sz="3200" dirty="0">
                <a:ea typeface="Times New Roman" panose="02020603050405020304" pitchFamily="18" charset="0"/>
              </a:rPr>
              <a:t>в пересчете на </a:t>
            </a:r>
            <a:r>
              <a:rPr lang="ru-RU" sz="3200" dirty="0" err="1">
                <a:ea typeface="Times New Roman" panose="02020603050405020304" pitchFamily="18" charset="0"/>
              </a:rPr>
              <a:t>валереновую</a:t>
            </a:r>
            <a:r>
              <a:rPr lang="ru-RU" sz="3200" dirty="0">
                <a:ea typeface="Times New Roman" panose="02020603050405020304" pitchFamily="18" charset="0"/>
              </a:rPr>
              <a:t> кислоту (не менее 0,12%), определяемой методом ВЭЖХ. Сырье, предназначенное для получения экстрактов дополнительно к этому показателю, стандартизуется по содержанию </a:t>
            </a:r>
            <a:r>
              <a:rPr lang="ru-RU" sz="3200" dirty="0">
                <a:solidFill>
                  <a:srgbClr val="C00000"/>
                </a:solidFill>
                <a:ea typeface="Times New Roman" panose="02020603050405020304" pitchFamily="18" charset="0"/>
              </a:rPr>
              <a:t>экстрактивных веществ</a:t>
            </a:r>
            <a:r>
              <a:rPr lang="ru-RU" sz="3200" dirty="0">
                <a:ea typeface="Times New Roman" panose="02020603050405020304" pitchFamily="18" charset="0"/>
              </a:rPr>
              <a:t>, извлекаемых 70% спиртом (не менее 25%)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85113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валерианы лекарствен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2313" y="1090731"/>
            <a:ext cx="3369732" cy="5767267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2045" y="1090730"/>
            <a:ext cx="3847808" cy="576726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394" y="1090731"/>
            <a:ext cx="3598919" cy="5767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1188" y="0"/>
            <a:ext cx="4328560" cy="648843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0710" y="0"/>
            <a:ext cx="4325621" cy="648843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331" y="121498"/>
            <a:ext cx="4185669" cy="636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3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ownloads\Валериана в таблетках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638" y="0"/>
            <a:ext cx="8358361" cy="687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539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7133" y="0"/>
            <a:ext cx="6857999" cy="685799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523" y="0"/>
            <a:ext cx="566947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35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8</TotalTime>
  <Words>113</Words>
  <Application>Microsoft Office PowerPoint</Application>
  <PresentationFormat>Произвольный</PresentationFormat>
  <Paragraphs>11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4" baseType="lpstr">
      <vt:lpstr>Тема Office</vt:lpstr>
      <vt:lpstr>1_Тема Office</vt:lpstr>
      <vt:lpstr>2_Тема Office</vt:lpstr>
      <vt:lpstr>3_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Пользователь Windows</cp:lastModifiedBy>
  <cp:revision>72</cp:revision>
  <dcterms:created xsi:type="dcterms:W3CDTF">2017-09-02T10:15:39Z</dcterms:created>
  <dcterms:modified xsi:type="dcterms:W3CDTF">2021-09-04T10:03:40Z</dcterms:modified>
</cp:coreProperties>
</file>